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E036A3">
      <w:pPr>
        <w:pStyle w:val="Title"/>
        <w:ind w:left="1440" w:hanging="1440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 xml:space="preserve">Mark </w:t>
      </w:r>
      <w:proofErr w:type="spellStart"/>
      <w:r w:rsidR="004802F6" w:rsidRPr="004802F6">
        <w:t>Lawford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C423B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5721467" w:history="1">
            <w:r w:rsidR="00C423B3" w:rsidRPr="001D167D">
              <w:rPr>
                <w:rStyle w:val="Hyperlink"/>
                <w:noProof/>
              </w:rPr>
              <w:t>Chapter 1</w:t>
            </w:r>
            <w:r w:rsidR="00C423B3">
              <w:rPr>
                <w:noProof/>
                <w:webHidden/>
              </w:rPr>
              <w:tab/>
            </w:r>
            <w:r w:rsidR="00C423B3">
              <w:rPr>
                <w:noProof/>
                <w:webHidden/>
              </w:rPr>
              <w:fldChar w:fldCharType="begin"/>
            </w:r>
            <w:r w:rsidR="00C423B3">
              <w:rPr>
                <w:noProof/>
                <w:webHidden/>
              </w:rPr>
              <w:instrText xml:space="preserve"> PAGEREF _Toc405721467 \h </w:instrText>
            </w:r>
            <w:r w:rsidR="00C423B3">
              <w:rPr>
                <w:noProof/>
                <w:webHidden/>
              </w:rPr>
            </w:r>
            <w:r w:rsidR="00C423B3">
              <w:rPr>
                <w:noProof/>
                <w:webHidden/>
              </w:rPr>
              <w:fldChar w:fldCharType="separate"/>
            </w:r>
            <w:r w:rsidR="00C423B3">
              <w:rPr>
                <w:noProof/>
                <w:webHidden/>
              </w:rPr>
              <w:t>1</w:t>
            </w:r>
            <w:r w:rsidR="00C423B3">
              <w:rPr>
                <w:noProof/>
                <w:webHidden/>
              </w:rPr>
              <w:fldChar w:fldCharType="end"/>
            </w:r>
          </w:hyperlink>
        </w:p>
        <w:p w:rsidR="00C423B3" w:rsidRDefault="0020601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721468" w:history="1">
            <w:r w:rsidR="00C423B3" w:rsidRPr="001D167D">
              <w:rPr>
                <w:rStyle w:val="Hyperlink"/>
                <w:noProof/>
              </w:rPr>
              <w:t>Design Metrics</w:t>
            </w:r>
            <w:r w:rsidR="00C423B3">
              <w:rPr>
                <w:noProof/>
                <w:webHidden/>
              </w:rPr>
              <w:tab/>
            </w:r>
            <w:r w:rsidR="00C423B3">
              <w:rPr>
                <w:noProof/>
                <w:webHidden/>
              </w:rPr>
              <w:fldChar w:fldCharType="begin"/>
            </w:r>
            <w:r w:rsidR="00C423B3">
              <w:rPr>
                <w:noProof/>
                <w:webHidden/>
              </w:rPr>
              <w:instrText xml:space="preserve"> PAGEREF _Toc405721468 \h </w:instrText>
            </w:r>
            <w:r w:rsidR="00C423B3">
              <w:rPr>
                <w:noProof/>
                <w:webHidden/>
              </w:rPr>
            </w:r>
            <w:r w:rsidR="00C423B3">
              <w:rPr>
                <w:noProof/>
                <w:webHidden/>
              </w:rPr>
              <w:fldChar w:fldCharType="separate"/>
            </w:r>
            <w:r w:rsidR="00C423B3">
              <w:rPr>
                <w:noProof/>
                <w:webHidden/>
              </w:rPr>
              <w:t>1</w:t>
            </w:r>
            <w:r w:rsidR="00C423B3">
              <w:rPr>
                <w:noProof/>
                <w:webHidden/>
              </w:rPr>
              <w:fldChar w:fldCharType="end"/>
            </w:r>
          </w:hyperlink>
        </w:p>
        <w:p w:rsidR="00C423B3" w:rsidRDefault="0020601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721469" w:history="1">
            <w:r w:rsidR="00C423B3" w:rsidRPr="001D167D">
              <w:rPr>
                <w:rStyle w:val="Hyperlink"/>
                <w:noProof/>
              </w:rPr>
              <w:t>Chapter 2</w:t>
            </w:r>
            <w:r w:rsidR="00C423B3">
              <w:rPr>
                <w:noProof/>
                <w:webHidden/>
              </w:rPr>
              <w:tab/>
            </w:r>
            <w:r w:rsidR="00C423B3">
              <w:rPr>
                <w:noProof/>
                <w:webHidden/>
              </w:rPr>
              <w:fldChar w:fldCharType="begin"/>
            </w:r>
            <w:r w:rsidR="00C423B3">
              <w:rPr>
                <w:noProof/>
                <w:webHidden/>
              </w:rPr>
              <w:instrText xml:space="preserve"> PAGEREF _Toc405721469 \h </w:instrText>
            </w:r>
            <w:r w:rsidR="00C423B3">
              <w:rPr>
                <w:noProof/>
                <w:webHidden/>
              </w:rPr>
            </w:r>
            <w:r w:rsidR="00C423B3">
              <w:rPr>
                <w:noProof/>
                <w:webHidden/>
              </w:rPr>
              <w:fldChar w:fldCharType="separate"/>
            </w:r>
            <w:r w:rsidR="00C423B3">
              <w:rPr>
                <w:noProof/>
                <w:webHidden/>
              </w:rPr>
              <w:t>2</w:t>
            </w:r>
            <w:r w:rsidR="00C423B3">
              <w:rPr>
                <w:noProof/>
                <w:webHidden/>
              </w:rPr>
              <w:fldChar w:fldCharType="end"/>
            </w:r>
          </w:hyperlink>
        </w:p>
        <w:p w:rsidR="00C423B3" w:rsidRDefault="0020601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721470" w:history="1">
            <w:r w:rsidR="00C423B3" w:rsidRPr="001D167D">
              <w:rPr>
                <w:rStyle w:val="Hyperlink"/>
                <w:noProof/>
              </w:rPr>
              <w:t>Datapath</w:t>
            </w:r>
            <w:r w:rsidR="00C423B3">
              <w:rPr>
                <w:noProof/>
                <w:webHidden/>
              </w:rPr>
              <w:tab/>
            </w:r>
            <w:r w:rsidR="00C423B3">
              <w:rPr>
                <w:noProof/>
                <w:webHidden/>
              </w:rPr>
              <w:fldChar w:fldCharType="begin"/>
            </w:r>
            <w:r w:rsidR="00C423B3">
              <w:rPr>
                <w:noProof/>
                <w:webHidden/>
              </w:rPr>
              <w:instrText xml:space="preserve"> PAGEREF _Toc405721470 \h </w:instrText>
            </w:r>
            <w:r w:rsidR="00C423B3">
              <w:rPr>
                <w:noProof/>
                <w:webHidden/>
              </w:rPr>
            </w:r>
            <w:r w:rsidR="00C423B3">
              <w:rPr>
                <w:noProof/>
                <w:webHidden/>
              </w:rPr>
              <w:fldChar w:fldCharType="separate"/>
            </w:r>
            <w:r w:rsidR="00C423B3">
              <w:rPr>
                <w:noProof/>
                <w:webHidden/>
              </w:rPr>
              <w:t>2</w:t>
            </w:r>
            <w:r w:rsidR="00C423B3">
              <w:rPr>
                <w:noProof/>
                <w:webHidden/>
              </w:rPr>
              <w:fldChar w:fldCharType="end"/>
            </w:r>
          </w:hyperlink>
        </w:p>
        <w:p w:rsidR="00C423B3" w:rsidRDefault="0020601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721471" w:history="1">
            <w:r w:rsidR="00C423B3" w:rsidRPr="001D167D">
              <w:rPr>
                <w:rStyle w:val="Hyperlink"/>
                <w:noProof/>
              </w:rPr>
              <w:t>Op-Amps</w:t>
            </w:r>
            <w:r w:rsidR="00C423B3">
              <w:rPr>
                <w:noProof/>
                <w:webHidden/>
              </w:rPr>
              <w:tab/>
            </w:r>
            <w:r w:rsidR="00C423B3">
              <w:rPr>
                <w:noProof/>
                <w:webHidden/>
              </w:rPr>
              <w:fldChar w:fldCharType="begin"/>
            </w:r>
            <w:r w:rsidR="00C423B3">
              <w:rPr>
                <w:noProof/>
                <w:webHidden/>
              </w:rPr>
              <w:instrText xml:space="preserve"> PAGEREF _Toc405721471 \h </w:instrText>
            </w:r>
            <w:r w:rsidR="00C423B3">
              <w:rPr>
                <w:noProof/>
                <w:webHidden/>
              </w:rPr>
            </w:r>
            <w:r w:rsidR="00C423B3">
              <w:rPr>
                <w:noProof/>
                <w:webHidden/>
              </w:rPr>
              <w:fldChar w:fldCharType="separate"/>
            </w:r>
            <w:r w:rsidR="00C423B3">
              <w:rPr>
                <w:noProof/>
                <w:webHidden/>
              </w:rPr>
              <w:t>2</w:t>
            </w:r>
            <w:r w:rsidR="00C423B3">
              <w:rPr>
                <w:noProof/>
                <w:webHidden/>
              </w:rPr>
              <w:fldChar w:fldCharType="end"/>
            </w:r>
          </w:hyperlink>
        </w:p>
        <w:p w:rsidR="00C423B3" w:rsidRDefault="0020601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721472" w:history="1">
            <w:r w:rsidR="00C423B3" w:rsidRPr="001D167D">
              <w:rPr>
                <w:rStyle w:val="Hyperlink"/>
                <w:noProof/>
              </w:rPr>
              <w:t>Stepper Motors</w:t>
            </w:r>
            <w:r w:rsidR="00C423B3">
              <w:rPr>
                <w:noProof/>
                <w:webHidden/>
              </w:rPr>
              <w:tab/>
            </w:r>
            <w:r w:rsidR="00C423B3">
              <w:rPr>
                <w:noProof/>
                <w:webHidden/>
              </w:rPr>
              <w:fldChar w:fldCharType="begin"/>
            </w:r>
            <w:r w:rsidR="00C423B3">
              <w:rPr>
                <w:noProof/>
                <w:webHidden/>
              </w:rPr>
              <w:instrText xml:space="preserve"> PAGEREF _Toc405721472 \h </w:instrText>
            </w:r>
            <w:r w:rsidR="00C423B3">
              <w:rPr>
                <w:noProof/>
                <w:webHidden/>
              </w:rPr>
            </w:r>
            <w:r w:rsidR="00C423B3">
              <w:rPr>
                <w:noProof/>
                <w:webHidden/>
              </w:rPr>
              <w:fldChar w:fldCharType="separate"/>
            </w:r>
            <w:r w:rsidR="00C423B3">
              <w:rPr>
                <w:noProof/>
                <w:webHidden/>
              </w:rPr>
              <w:t>4</w:t>
            </w:r>
            <w:r w:rsidR="00C423B3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0" w:name="_Toc405721467"/>
      <w:r>
        <w:t>Chapter</w:t>
      </w:r>
      <w:r w:rsidR="001B7891">
        <w:t xml:space="preserve"> 1</w:t>
      </w:r>
      <w:bookmarkEnd w:id="0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75pt;height:31.1pt" o:ole="">
            <v:imagedata r:id="rId11" o:title=""/>
          </v:shape>
          <o:OLEObject Type="Embed" ProgID="Equation.DSMT4" ShapeID="_x0000_i1025" DrawAspect="Content" ObjectID="_1479470208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7.9pt;height:32.85pt" o:ole="">
            <v:imagedata r:id="rId13" o:title=""/>
          </v:shape>
          <o:OLEObject Type="Embed" ProgID="Equation.DSMT4" ShapeID="_x0000_i1026" DrawAspect="Content" ObjectID="_1479470209" r:id="rId14"/>
        </w:object>
      </w:r>
    </w:p>
    <w:p w:rsidR="00811CE7" w:rsidRDefault="00811CE7" w:rsidP="00811CE7">
      <w:pPr>
        <w:pStyle w:val="Heading2"/>
      </w:pPr>
      <w:bookmarkStart w:id="1" w:name="_Toc405721468"/>
      <w:r>
        <w:t>Design Metrics</w:t>
      </w:r>
      <w:bookmarkEnd w:id="1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2" w:name="_Toc405721469"/>
      <w:r>
        <w:lastRenderedPageBreak/>
        <w:t>Chapter 2</w:t>
      </w:r>
      <w:bookmarkEnd w:id="2"/>
    </w:p>
    <w:p w:rsidR="00CC75BE" w:rsidRDefault="00CC75BE" w:rsidP="00CC75BE">
      <w:pPr>
        <w:pStyle w:val="Heading2"/>
      </w:pPr>
      <w:bookmarkStart w:id="3" w:name="_Toc405721470"/>
      <w:proofErr w:type="spellStart"/>
      <w:r>
        <w:t>Datapath</w:t>
      </w:r>
      <w:bookmarkEnd w:id="3"/>
      <w:proofErr w:type="spellEnd"/>
    </w:p>
    <w:p w:rsidR="00CC75BE" w:rsidRDefault="00CC75BE" w:rsidP="00CC75BE">
      <w:pPr>
        <w:pStyle w:val="NoSpacing"/>
        <w:numPr>
          <w:ilvl w:val="0"/>
          <w:numId w:val="4"/>
        </w:numPr>
      </w:pPr>
      <w:r>
        <w:t>Identifying variables</w:t>
      </w:r>
    </w:p>
    <w:p w:rsidR="00CC75BE" w:rsidRPr="00635753" w:rsidRDefault="00CC75BE" w:rsidP="00CC75BE">
      <w:pPr>
        <w:pStyle w:val="NoSpacing"/>
        <w:numPr>
          <w:ilvl w:val="0"/>
          <w:numId w:val="4"/>
        </w:numPr>
      </w:pPr>
      <w:r>
        <w:t>Identifying operations</w:t>
      </w:r>
    </w:p>
    <w:p w:rsidR="00CC75BE" w:rsidRDefault="00CC75BE" w:rsidP="00F3502A">
      <w:pPr>
        <w:pStyle w:val="NoSpacing"/>
      </w:pPr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p w:rsidR="001D75B2" w:rsidRDefault="001D75B2" w:rsidP="001D75B2">
      <w:pPr>
        <w:pStyle w:val="Heading1"/>
      </w:pPr>
      <w:bookmarkStart w:id="4" w:name="_Toc405721471"/>
      <w:r>
        <w:t>Op-Amps</w:t>
      </w:r>
      <w:bookmarkEnd w:id="4"/>
    </w:p>
    <w:p w:rsidR="005818D6" w:rsidRDefault="005818D6" w:rsidP="001D75B2">
      <w:pPr>
        <w:pStyle w:val="NoSpacing"/>
      </w:pPr>
      <w:r>
        <w:rPr>
          <w:b/>
        </w:rPr>
        <w:t>Operational Amplifiers</w:t>
      </w:r>
      <w:r>
        <w:t>: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 xml:space="preserve">outputs attempt to </w:t>
      </w:r>
      <w:r w:rsidRPr="005818D6">
        <w:t>do whatever is necessary to make the voltage difference between the inputs zero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>inputs draw 0 current</w:t>
      </w:r>
    </w:p>
    <w:p w:rsidR="005818D6" w:rsidRDefault="005818D6" w:rsidP="005818D6">
      <w:pPr>
        <w:pStyle w:val="NoSpacing"/>
      </w:pPr>
    </w:p>
    <w:p w:rsidR="005818D6" w:rsidRDefault="005818D6" w:rsidP="001D75B2">
      <w:pPr>
        <w:pStyle w:val="NoSpacing"/>
      </w:pPr>
      <w:r>
        <w:rPr>
          <w:b/>
        </w:rPr>
        <w:t>Ideal characteristics of op-amps</w:t>
      </w:r>
      <w:r>
        <w:t>: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voltage gain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in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Zero out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bandwidth</w:t>
      </w:r>
    </w:p>
    <w:p w:rsidR="005818D6" w:rsidRPr="005818D6" w:rsidRDefault="005818D6" w:rsidP="005818D6">
      <w:pPr>
        <w:pStyle w:val="NoSpacing"/>
        <w:numPr>
          <w:ilvl w:val="0"/>
          <w:numId w:val="5"/>
        </w:numPr>
      </w:pPr>
      <w:r>
        <w:t>Zero input offset voltage (i.e., exactly zero out if zero in).</w:t>
      </w:r>
    </w:p>
    <w:p w:rsidR="005818D6" w:rsidRDefault="005818D6" w:rsidP="001D75B2">
      <w:pPr>
        <w:pStyle w:val="NoSpacing"/>
        <w:rPr>
          <w:b/>
        </w:rPr>
      </w:pPr>
    </w:p>
    <w:p w:rsidR="001D75B2" w:rsidRDefault="006A0115" w:rsidP="001D75B2">
      <w:pPr>
        <w:pStyle w:val="NoSpacing"/>
      </w:pPr>
      <w:r>
        <w:rPr>
          <w:b/>
        </w:rPr>
        <w:t>Slew rate</w:t>
      </w:r>
      <w:r>
        <w:t>: maximum rate of change of voltage / s</w:t>
      </w:r>
    </w:p>
    <w:p w:rsidR="006A0115" w:rsidRDefault="006A0115" w:rsidP="001D75B2">
      <w:pPr>
        <w:pStyle w:val="NoSpacing"/>
      </w:pPr>
    </w:p>
    <w:p w:rsidR="00E801B1" w:rsidRPr="00E801B1" w:rsidRDefault="00E801B1" w:rsidP="001D75B2">
      <w:pPr>
        <w:pStyle w:val="NoSpacing"/>
        <w:rPr>
          <w:i/>
        </w:rPr>
      </w:pPr>
      <w:proofErr w:type="spellStart"/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out</w:t>
      </w:r>
      <w:proofErr w:type="spellEnd"/>
      <w:proofErr w:type="gramEnd"/>
      <w:r w:rsidRPr="00E801B1">
        <w:rPr>
          <w:i/>
        </w:rPr>
        <w:t xml:space="preserve"> = </w:t>
      </w:r>
      <w:proofErr w:type="spellStart"/>
      <w:r w:rsidRPr="00E801B1">
        <w:rPr>
          <w:i/>
        </w:rPr>
        <w:t>v</w:t>
      </w:r>
      <w:r w:rsidRPr="00E801B1">
        <w:rPr>
          <w:i/>
          <w:vertAlign w:val="subscript"/>
        </w:rPr>
        <w:t>o</w:t>
      </w:r>
      <w:proofErr w:type="spellEnd"/>
    </w:p>
    <w:p w:rsidR="00E801B1" w:rsidRPr="00E801B1" w:rsidRDefault="00E801B1" w:rsidP="001D75B2">
      <w:pPr>
        <w:pStyle w:val="NoSpacing"/>
        <w:rPr>
          <w:i/>
        </w:rPr>
      </w:pPr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in</w:t>
      </w:r>
      <w:proofErr w:type="gramEnd"/>
      <w:r w:rsidRPr="00E801B1">
        <w:rPr>
          <w:i/>
        </w:rPr>
        <w:t xml:space="preserve"> = v</w:t>
      </w:r>
      <w:r w:rsidRPr="00E801B1">
        <w:rPr>
          <w:i/>
          <w:vertAlign w:val="subscript"/>
        </w:rPr>
        <w:t>i</w:t>
      </w:r>
    </w:p>
    <w:p w:rsidR="00E801B1" w:rsidRDefault="00E801B1" w:rsidP="001D75B2">
      <w:pPr>
        <w:pStyle w:val="NoSpacing"/>
      </w:pPr>
    </w:p>
    <w:p w:rsidR="006A0115" w:rsidRDefault="006A0115" w:rsidP="001D75B2">
      <w:pPr>
        <w:pStyle w:val="NoSpacing"/>
      </w:pPr>
      <w:r>
        <w:rPr>
          <w:b/>
        </w:rPr>
        <w:t>Gain</w:t>
      </w:r>
      <w:r>
        <w:t xml:space="preserve">: </w:t>
      </w:r>
      <w:r w:rsidR="00F45A0B">
        <w:t>[</w:t>
      </w:r>
      <w:r w:rsidR="00F45A0B" w:rsidRPr="00F45A0B">
        <w:rPr>
          <w:i/>
        </w:rPr>
        <w:t>K</w:t>
      </w:r>
      <w:r w:rsidR="00F45A0B">
        <w:t>]</w:t>
      </w:r>
      <w:r w:rsidR="0017719A">
        <w:tab/>
      </w:r>
      <w:r w:rsidR="00411ED5" w:rsidRPr="00411ED5">
        <w:rPr>
          <w:position w:val="-24"/>
        </w:rPr>
        <w:object w:dxaOrig="2780" w:dyaOrig="620">
          <v:shape id="_x0000_i1027" type="#_x0000_t75" style="width:138.8pt;height:31.1pt" o:ole="">
            <v:imagedata r:id="rId17" o:title=""/>
          </v:shape>
          <o:OLEObject Type="Embed" ProgID="Equation.DSMT4" ShapeID="_x0000_i1027" DrawAspect="Content" ObjectID="_1479470210" r:id="rId18"/>
        </w:object>
      </w:r>
      <w:r w:rsidR="00E801B1">
        <w:t xml:space="preserve"> </w:t>
      </w:r>
    </w:p>
    <w:p w:rsidR="00712640" w:rsidRDefault="00712640" w:rsidP="001D75B2">
      <w:pPr>
        <w:pStyle w:val="NoSpacing"/>
      </w:pPr>
      <w:r w:rsidRPr="00712640">
        <w:rPr>
          <w:b/>
        </w:rPr>
        <w:t>Differential Mode Gain</w:t>
      </w:r>
      <w:r w:rsidRPr="00712640">
        <w:t>:</w:t>
      </w:r>
      <w:r>
        <w:t xml:space="preserve"> [</w:t>
      </w:r>
      <w:proofErr w:type="spellStart"/>
      <w:proofErr w:type="gramStart"/>
      <w:r>
        <w:rPr>
          <w:i/>
        </w:rPr>
        <w:t>K</w:t>
      </w:r>
      <w:r>
        <w:rPr>
          <w:i/>
          <w:vertAlign w:val="subscript"/>
        </w:rPr>
        <w:t>d</w:t>
      </w:r>
      <w:proofErr w:type="spellEnd"/>
      <w:proofErr w:type="gramEnd"/>
      <w:r>
        <w:t>]</w:t>
      </w:r>
      <w:r w:rsidRPr="00712640">
        <w:t xml:space="preserve"> </w:t>
      </w:r>
      <w:r w:rsidR="00970DA6" w:rsidRPr="00712640">
        <w:rPr>
          <w:position w:val="-30"/>
        </w:rPr>
        <w:object w:dxaOrig="1960" w:dyaOrig="680">
          <v:shape id="_x0000_i1028" type="#_x0000_t75" style="width:97.9pt;height:34pt" o:ole="">
            <v:imagedata r:id="rId19" o:title=""/>
          </v:shape>
          <o:OLEObject Type="Embed" ProgID="Equation.DSMT4" ShapeID="_x0000_i1028" DrawAspect="Content" ObjectID="_1479470211" r:id="rId20"/>
        </w:object>
      </w:r>
    </w:p>
    <w:p w:rsidR="00E801B1" w:rsidRPr="00E801B1" w:rsidRDefault="00E801B1" w:rsidP="001D75B2">
      <w:pPr>
        <w:pStyle w:val="NoSpacing"/>
      </w:pPr>
      <w:r>
        <w:rPr>
          <w:b/>
        </w:rPr>
        <w:t>Common Mode Gain</w:t>
      </w:r>
      <w:r>
        <w:t>: [</w:t>
      </w:r>
      <w:proofErr w:type="spellStart"/>
      <w:r>
        <w:rPr>
          <w:i/>
        </w:rPr>
        <w:t>K</w:t>
      </w:r>
      <w:r>
        <w:rPr>
          <w:i/>
          <w:vertAlign w:val="subscript"/>
        </w:rPr>
        <w:t>cm</w:t>
      </w:r>
      <w:proofErr w:type="spellEnd"/>
      <w:r>
        <w:t>]</w:t>
      </w:r>
      <w:r w:rsidR="00651228" w:rsidRPr="00712640">
        <w:rPr>
          <w:position w:val="-30"/>
        </w:rPr>
        <w:object w:dxaOrig="2240" w:dyaOrig="680">
          <v:shape id="_x0000_i1029" type="#_x0000_t75" style="width:111.75pt;height:34pt" o:ole="">
            <v:imagedata r:id="rId21" o:title=""/>
          </v:shape>
          <o:OLEObject Type="Embed" ProgID="Equation.DSMT4" ShapeID="_x0000_i1029" DrawAspect="Content" ObjectID="_1479470212" r:id="rId22"/>
        </w:object>
      </w:r>
    </w:p>
    <w:p w:rsidR="00E801B1" w:rsidRDefault="00E801B1" w:rsidP="001D75B2">
      <w:pPr>
        <w:pStyle w:val="NoSpacing"/>
      </w:pPr>
    </w:p>
    <w:p w:rsidR="00CA0757" w:rsidRPr="00CA0757" w:rsidRDefault="00CA0757" w:rsidP="001D75B2">
      <w:pPr>
        <w:pStyle w:val="NoSpacing"/>
      </w:pPr>
      <w:r>
        <w:rPr>
          <w:b/>
        </w:rPr>
        <w:t>Pull up resistor</w:t>
      </w:r>
      <w:r>
        <w:t>: When the switch is open, the pull</w:t>
      </w:r>
      <w:r w:rsidR="00C656C3">
        <w:t>-</w:t>
      </w:r>
      <w:r>
        <w:t xml:space="preserve">up resistor brings the voltage up, while when it’s closed, </w:t>
      </w:r>
      <w:r w:rsidR="00175A1A" w:rsidRPr="00175A1A">
        <w:rPr>
          <w:i/>
        </w:rPr>
        <w:t>v</w:t>
      </w:r>
      <w:r>
        <w:t xml:space="preserve"> goes to ground</w:t>
      </w:r>
    </w:p>
    <w:p w:rsidR="006A0115" w:rsidRDefault="00CA0757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4DAF48AD" wp14:editId="5883F701">
            <wp:extent cx="1187470" cy="1679575"/>
            <wp:effectExtent l="0" t="0" r="0" b="0"/>
            <wp:docPr id="3" name="Picture 3" descr="https://upload.wikimedia.org/wikipedia/commons/5/5a/Pullup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upload.wikimedia.org/wikipedia/commons/5/5a/Pullup_Resistor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7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757" w:rsidRDefault="00CA0757" w:rsidP="001D75B2">
      <w:pPr>
        <w:pStyle w:val="NoSpacing"/>
      </w:pPr>
      <w:r>
        <w:rPr>
          <w:b/>
        </w:rPr>
        <w:t>Pull down resistor</w:t>
      </w:r>
      <w:r>
        <w:t xml:space="preserve">: </w:t>
      </w:r>
    </w:p>
    <w:p w:rsidR="00CA0757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251983" cy="1644650"/>
            <wp:effectExtent l="0" t="0" r="5715" b="0"/>
            <wp:docPr id="5" name="Picture 5" descr="https://upload.wikimedia.org/wikipedia/commons/thumb/3/3b/Pulldown_Resistor.png/220px-Pulldown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3/3b/Pulldown_Resistor.png/220px-Pulldown_Resistor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83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6B" w:rsidRDefault="0058506B" w:rsidP="001D75B2">
      <w:pPr>
        <w:pStyle w:val="NoSpacing"/>
      </w:pPr>
    </w:p>
    <w:p w:rsidR="0058506B" w:rsidRDefault="0058506B" w:rsidP="001D75B2">
      <w:pPr>
        <w:pStyle w:val="NoSpacing"/>
      </w:pPr>
      <w:r>
        <w:rPr>
          <w:b/>
        </w:rPr>
        <w:t>Pulse-Width Modulation (PWM)</w:t>
      </w:r>
      <w:r w:rsidR="00CA33D1">
        <w:t>: a</w:t>
      </w:r>
      <w:r w:rsidR="00CA33D1" w:rsidRPr="00CA33D1">
        <w:t xml:space="preserve"> technique for getting analog results with digital means</w:t>
      </w:r>
    </w:p>
    <w:p w:rsidR="00A17F7D" w:rsidRDefault="001C7FB1" w:rsidP="001D75B2">
      <w:pPr>
        <w:pStyle w:val="NoSpacing"/>
      </w:pPr>
      <w:r>
        <w:t>e.g.</w:t>
      </w:r>
      <w:r w:rsidRPr="001C7FB1">
        <w:t xml:space="preserve"> To create a 3V signal given a digital source that can be either high (on) at 5V or low (off) at 0V, you can use PWM with a duty cycle of 60% which outputs 5V 60% of the time. If the digital signal is cycled fast enough, then the voltage seen at the output appears to be the average voltage</w:t>
      </w:r>
    </w:p>
    <w:p w:rsidR="00585B40" w:rsidRDefault="00585B40" w:rsidP="001D75B2">
      <w:pPr>
        <w:pStyle w:val="NoSpacing"/>
      </w:pPr>
    </w:p>
    <w:p w:rsidR="00585B40" w:rsidRDefault="00585B40" w:rsidP="001D75B2">
      <w:pPr>
        <w:pStyle w:val="NoSpacing"/>
      </w:pPr>
      <w:r>
        <w:rPr>
          <w:b/>
        </w:rPr>
        <w:t>Transfer function</w:t>
      </w:r>
      <w:r>
        <w:t>:</w:t>
      </w:r>
      <w:r w:rsidR="00F45A0B">
        <w:t xml:space="preserve"> [</w:t>
      </w:r>
      <w:r w:rsidR="00F45A0B" w:rsidRPr="00512297">
        <w:rPr>
          <w:i/>
        </w:rPr>
        <w:t>G</w:t>
      </w:r>
      <w:r w:rsidR="00F45A0B" w:rsidRPr="00512297">
        <w:t>(</w:t>
      </w:r>
      <w:r w:rsidR="00F45A0B" w:rsidRPr="00512297">
        <w:rPr>
          <w:i/>
        </w:rPr>
        <w:t>s</w:t>
      </w:r>
      <w:r w:rsidR="00F45A0B" w:rsidRPr="00512297">
        <w:t>)</w:t>
      </w:r>
      <w:r w:rsidR="00F45A0B">
        <w:t>]</w:t>
      </w:r>
      <w:r>
        <w:t xml:space="preserve"> </w:t>
      </w:r>
      <w:r w:rsidR="00966BEE">
        <w:t>a function that represents what the system does to the voltage</w:t>
      </w:r>
    </w:p>
    <w:p w:rsidR="00966BEE" w:rsidRDefault="00CD54F7" w:rsidP="001D75B2">
      <w:pPr>
        <w:pStyle w:val="NoSpacing"/>
      </w:pPr>
      <w:r w:rsidRPr="00E71F7A">
        <w:rPr>
          <w:position w:val="-30"/>
        </w:rPr>
        <w:object w:dxaOrig="1980" w:dyaOrig="680">
          <v:shape id="_x0000_i1030" type="#_x0000_t75" style="width:99.05pt;height:34pt" o:ole="">
            <v:imagedata r:id="rId25" o:title=""/>
          </v:shape>
          <o:OLEObject Type="Embed" ProgID="Equation.DSMT4" ShapeID="_x0000_i1030" DrawAspect="Content" ObjectID="_1479470213" r:id="rId26"/>
        </w:object>
      </w:r>
    </w:p>
    <w:p w:rsidR="001B4228" w:rsidRDefault="001B4228" w:rsidP="001D75B2">
      <w:pPr>
        <w:pStyle w:val="NoSpacing"/>
      </w:pPr>
      <w:r>
        <w:t>Units: V/mV</w:t>
      </w:r>
      <w:r w:rsidR="0091163C">
        <w:t xml:space="preserve"> (to reduce the number of 0’s</w:t>
      </w:r>
    </w:p>
    <w:p w:rsidR="00F45A0B" w:rsidRDefault="00F45A0B" w:rsidP="001D75B2">
      <w:pPr>
        <w:pStyle w:val="NoSpacing"/>
        <w:rPr>
          <w:b/>
        </w:rPr>
      </w:pPr>
    </w:p>
    <w:p w:rsidR="00CC70F4" w:rsidRDefault="00CC70F4" w:rsidP="001D75B2">
      <w:pPr>
        <w:pStyle w:val="NoSpacing"/>
      </w:pPr>
      <w:r w:rsidRPr="00CC70F4">
        <w:rPr>
          <w:b/>
        </w:rPr>
        <w:t>Common Mode Rejection Ratio</w:t>
      </w:r>
      <w:r w:rsidR="00C435C5">
        <w:rPr>
          <w:b/>
        </w:rPr>
        <w:t xml:space="preserve"> (CMRR)</w:t>
      </w:r>
      <w:r>
        <w:t xml:space="preserve">: </w:t>
      </w:r>
      <w:r w:rsidR="00661D06">
        <w:t>measured in dB</w:t>
      </w:r>
    </w:p>
    <w:p w:rsidR="00F45A0B" w:rsidRPr="00CC70F4" w:rsidRDefault="004D5FAF" w:rsidP="001D75B2">
      <w:pPr>
        <w:pStyle w:val="NoSpacing"/>
      </w:pPr>
      <w:r w:rsidRPr="00613CA2">
        <w:rPr>
          <w:position w:val="-34"/>
        </w:rPr>
        <w:object w:dxaOrig="2480" w:dyaOrig="800">
          <v:shape id="_x0000_i1031" type="#_x0000_t75" style="width:123.85pt;height:39.75pt" o:ole="">
            <v:imagedata r:id="rId27" o:title=""/>
          </v:shape>
          <o:OLEObject Type="Embed" ProgID="Equation.DSMT4" ShapeID="_x0000_i1031" DrawAspect="Content" ObjectID="_1479470214" r:id="rId28"/>
        </w:object>
      </w:r>
    </w:p>
    <w:p w:rsidR="00CC70F4" w:rsidRDefault="00CC70F4" w:rsidP="001D75B2">
      <w:pPr>
        <w:pStyle w:val="NoSpacing"/>
        <w:rPr>
          <w:b/>
        </w:rPr>
      </w:pPr>
    </w:p>
    <w:p w:rsidR="00FA4AD0" w:rsidRDefault="00086EE1" w:rsidP="001D75B2">
      <w:pPr>
        <w:pStyle w:val="NoSpacing"/>
      </w:pPr>
      <w:r>
        <w:rPr>
          <w:b/>
        </w:rPr>
        <w:t>Actuator</w:t>
      </w:r>
      <w:r>
        <w:t xml:space="preserve">: </w:t>
      </w:r>
    </w:p>
    <w:p w:rsidR="00445487" w:rsidRDefault="00445487" w:rsidP="001D75B2">
      <w:pPr>
        <w:pStyle w:val="NoSpacing"/>
      </w:pPr>
    </w:p>
    <w:p w:rsidR="00445487" w:rsidRDefault="00445487" w:rsidP="001D75B2">
      <w:pPr>
        <w:pStyle w:val="NoSpacing"/>
      </w:pPr>
      <w:r>
        <w:rPr>
          <w:b/>
        </w:rPr>
        <w:t xml:space="preserve">Input </w:t>
      </w:r>
      <w:r w:rsidR="00CC167B">
        <w:rPr>
          <w:b/>
        </w:rPr>
        <w:t>impedance</w:t>
      </w:r>
      <w:r>
        <w:t>:</w:t>
      </w:r>
      <w:r w:rsidR="00CC167B">
        <w:t xml:space="preserve"> impedance of input lead(s)</w:t>
      </w:r>
    </w:p>
    <w:p w:rsidR="00445487" w:rsidRDefault="00445487" w:rsidP="001D75B2">
      <w:pPr>
        <w:pStyle w:val="NoSpacing"/>
      </w:pPr>
      <w:r>
        <w:rPr>
          <w:b/>
        </w:rPr>
        <w:t xml:space="preserve">Output </w:t>
      </w:r>
      <w:r w:rsidR="00CC167B">
        <w:rPr>
          <w:b/>
        </w:rPr>
        <w:t>impedance</w:t>
      </w:r>
      <w:r>
        <w:t xml:space="preserve">: </w:t>
      </w:r>
      <w:r w:rsidR="00CC167B">
        <w:t>impedance of output lead(s)</w:t>
      </w:r>
    </w:p>
    <w:p w:rsidR="004153BB" w:rsidRDefault="004153BB" w:rsidP="001D75B2">
      <w:pPr>
        <w:pStyle w:val="NoSpacing"/>
      </w:pPr>
    </w:p>
    <w:p w:rsidR="004153BB" w:rsidRDefault="004153BB" w:rsidP="001D75B2">
      <w:pPr>
        <w:pStyle w:val="NoSpacing"/>
      </w:pPr>
      <w:r>
        <w:rPr>
          <w:b/>
        </w:rPr>
        <w:t>Angular Resolution</w:t>
      </w:r>
      <w:r>
        <w:t xml:space="preserve">: </w:t>
      </w:r>
      <w:r w:rsidR="00A42B1F" w:rsidRPr="00687A41">
        <w:rPr>
          <w:position w:val="-28"/>
        </w:rPr>
        <w:object w:dxaOrig="1400" w:dyaOrig="660">
          <v:shape id="_x0000_i1033" type="#_x0000_t75" style="width:69.7pt;height:32.85pt" o:ole="">
            <v:imagedata r:id="rId29" o:title=""/>
          </v:shape>
          <o:OLEObject Type="Embed" ProgID="Equation.DSMT4" ShapeID="_x0000_i1033" DrawAspect="Content" ObjectID="_1479470215" r:id="rId30"/>
        </w:object>
      </w:r>
    </w:p>
    <w:p w:rsidR="002F526B" w:rsidRDefault="002F526B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5FE2DB5F" wp14:editId="2838035D">
            <wp:extent cx="3935578" cy="2461418"/>
            <wp:effectExtent l="0" t="0" r="8255" b="0"/>
            <wp:docPr id="4" name="Picture 4">
              <a:hlinkClick xmlns:a="http://schemas.openxmlformats.org/drawingml/2006/main" r:id="rId3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36815" cy="2462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26B" w:rsidRDefault="002F526B" w:rsidP="001D75B2">
      <w:pPr>
        <w:pStyle w:val="NoSpacing"/>
      </w:pPr>
      <w:r>
        <w:t>When the counter gets to the time held in the compare register, the comparator sends a match signal, sparking an event.</w:t>
      </w:r>
    </w:p>
    <w:p w:rsidR="00E036A3" w:rsidRDefault="00E036A3" w:rsidP="00E036A3">
      <w:pPr>
        <w:pStyle w:val="Heading1"/>
      </w:pPr>
      <w:bookmarkStart w:id="5" w:name="_Toc405721472"/>
      <w:r>
        <w:t>Stepper Motors</w:t>
      </w:r>
      <w:bookmarkEnd w:id="5"/>
    </w:p>
    <w:p w:rsidR="00FD71DA" w:rsidRDefault="00FD71DA" w:rsidP="00A10524">
      <w:pPr>
        <w:pStyle w:val="NoSpacing"/>
      </w:pPr>
      <w:r>
        <w:rPr>
          <w:b/>
        </w:rPr>
        <w:t>DC Motors</w:t>
      </w:r>
      <w:r>
        <w:t>: not stepper motors</w:t>
      </w:r>
      <w:r w:rsidR="00D85610">
        <w:t>… finish this!!!!!!!!!!!!!!</w:t>
      </w:r>
    </w:p>
    <w:p w:rsidR="005C118E" w:rsidRDefault="005C118E" w:rsidP="005C118E">
      <w:pPr>
        <w:pStyle w:val="NoSpacing"/>
      </w:pPr>
    </w:p>
    <w:p w:rsidR="005C118E" w:rsidRDefault="005C118E" w:rsidP="005C118E">
      <w:pPr>
        <w:pStyle w:val="NoSpacing"/>
      </w:pPr>
      <w:r>
        <w:rPr>
          <w:b/>
        </w:rPr>
        <w:t>Brushes</w:t>
      </w:r>
      <w:r>
        <w:t xml:space="preserve">: </w:t>
      </w:r>
    </w:p>
    <w:p w:rsidR="00A10524" w:rsidRDefault="005C118E" w:rsidP="00CD56AB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DE63245" wp14:editId="032372BD">
            <wp:extent cx="2279650" cy="968136"/>
            <wp:effectExtent l="0" t="0" r="6350" b="3810"/>
            <wp:docPr id="9" name="Picture 9" descr="http://hyperphysics.phy-astr.gsu.edu/hbase/magnetic/imgmag/comtat.gif">
              <a:hlinkClick xmlns:a="http://schemas.openxmlformats.org/drawingml/2006/main" r:id="rId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hyperphysics.phy-astr.gsu.edu/hbase/magnetic/imgmag/comtat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968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56AB" w:rsidRDefault="00CD56AB" w:rsidP="00CD56AB">
      <w:pPr>
        <w:pStyle w:val="NoSpacing"/>
        <w:rPr>
          <w:b/>
        </w:rPr>
      </w:pPr>
    </w:p>
    <w:p w:rsidR="00CD56AB" w:rsidRDefault="0010178C" w:rsidP="00CD56AB">
      <w:pPr>
        <w:pStyle w:val="NoSpacing"/>
      </w:pPr>
      <w:r>
        <w:rPr>
          <w:b/>
        </w:rPr>
        <w:t>Stepper motor</w:t>
      </w:r>
      <w:r>
        <w:t xml:space="preserve">: </w:t>
      </w:r>
      <w:r w:rsidR="00590B03">
        <w:t>brushless,</w:t>
      </w:r>
      <w:r>
        <w:t xml:space="preserve"> AC</w:t>
      </w:r>
      <w:r w:rsidR="00590B03">
        <w:t xml:space="preserve"> motors</w:t>
      </w:r>
    </w:p>
    <w:p w:rsidR="00CD56AB" w:rsidRPr="00FD71DA" w:rsidRDefault="00CD56AB" w:rsidP="00CD56AB">
      <w:pPr>
        <w:pStyle w:val="NoSpacing"/>
      </w:pPr>
    </w:p>
    <w:p w:rsidR="00CD56AB" w:rsidRDefault="00CD56AB" w:rsidP="00CD56AB">
      <w:pPr>
        <w:pStyle w:val="NoSpacing"/>
      </w:pPr>
      <w:r>
        <w:rPr>
          <w:b/>
        </w:rPr>
        <w:t>Poles</w:t>
      </w:r>
      <w:r>
        <w:t xml:space="preserve">: Most magnets have 2 poles, but a magnet in the shape of an asterisk (*) </w:t>
      </w:r>
      <w:proofErr w:type="gramStart"/>
      <w:r>
        <w:t>has</w:t>
      </w:r>
      <w:proofErr w:type="gramEnd"/>
      <w:r>
        <w:t xml:space="preserve"> 6 poles</w:t>
      </w:r>
    </w:p>
    <w:p w:rsidR="00CD56AB" w:rsidRDefault="00CD56AB" w:rsidP="00CD56AB">
      <w:pPr>
        <w:pStyle w:val="NoSpacing"/>
        <w:numPr>
          <w:ilvl w:val="0"/>
          <w:numId w:val="7"/>
        </w:numPr>
      </w:pPr>
      <w:r>
        <w:t>maintains number of wires</w:t>
      </w:r>
    </w:p>
    <w:p w:rsidR="00CD56AB" w:rsidRDefault="00CD56AB" w:rsidP="00CD56AB">
      <w:pPr>
        <w:pStyle w:val="NoSpacing"/>
        <w:numPr>
          <w:ilvl w:val="0"/>
          <w:numId w:val="7"/>
        </w:numPr>
      </w:pPr>
      <w:r>
        <w:t>increased resolution</w:t>
      </w:r>
    </w:p>
    <w:p w:rsidR="00CD56AB" w:rsidRDefault="00CD56AB" w:rsidP="00CD56AB">
      <w:pPr>
        <w:pStyle w:val="NoSpacing"/>
        <w:numPr>
          <w:ilvl w:val="0"/>
          <w:numId w:val="7"/>
        </w:numPr>
      </w:pPr>
      <w:r>
        <w:t>higher magnet cost</w:t>
      </w:r>
    </w:p>
    <w:p w:rsidR="00CD56AB" w:rsidRDefault="00CD56AB" w:rsidP="00CD56AB">
      <w:pPr>
        <w:pStyle w:val="NoSpacing"/>
      </w:pPr>
      <w:r>
        <w:rPr>
          <w:noProof/>
          <w:lang w:eastAsia="en-CA"/>
        </w:rPr>
        <w:drawing>
          <wp:inline distT="0" distB="0" distL="0" distR="0" wp14:anchorId="44C9BDB9" wp14:editId="0A803F59">
            <wp:extent cx="1458149" cy="1437368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58149" cy="143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78C" w:rsidRPr="0010178C" w:rsidRDefault="0010178C" w:rsidP="00A10524">
      <w:pPr>
        <w:pStyle w:val="NoSpacing"/>
      </w:pPr>
    </w:p>
    <w:p w:rsidR="00F7722E" w:rsidRDefault="00F7722E" w:rsidP="00A10524">
      <w:pPr>
        <w:pStyle w:val="NoSpacing"/>
      </w:pPr>
      <w:r>
        <w:rPr>
          <w:b/>
        </w:rPr>
        <w:t>Phases</w:t>
      </w:r>
      <w:r>
        <w:t xml:space="preserve">: number of windings (the cork-looking </w:t>
      </w:r>
      <w:proofErr w:type="spellStart"/>
      <w:r>
        <w:t>thingys</w:t>
      </w:r>
      <w:proofErr w:type="spellEnd"/>
      <w:r>
        <w:t>)</w:t>
      </w:r>
    </w:p>
    <w:p w:rsidR="00F7722E" w:rsidRDefault="00F7722E" w:rsidP="00F7722E">
      <w:pPr>
        <w:pStyle w:val="NoSpacing"/>
        <w:numPr>
          <w:ilvl w:val="0"/>
          <w:numId w:val="8"/>
        </w:numPr>
      </w:pPr>
      <w:r>
        <w:t>more windings, more wires</w:t>
      </w:r>
    </w:p>
    <w:p w:rsidR="00DA4E25" w:rsidRPr="00F7722E" w:rsidRDefault="00DA4E25" w:rsidP="00DA4E25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767369D5" wp14:editId="2FB2CA4F">
            <wp:extent cx="1059842" cy="1409659"/>
            <wp:effectExtent l="0" t="0" r="6985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9842" cy="1409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36A3" w:rsidRPr="00D46B8B" w:rsidRDefault="00691398" w:rsidP="00E036A3">
      <w:pPr>
        <w:pStyle w:val="NoSpacing"/>
      </w:pPr>
      <w:r>
        <w:rPr>
          <w:b/>
        </w:rPr>
        <w:t>Angular resolution</w:t>
      </w:r>
      <w:proofErr w:type="gramStart"/>
      <w:r w:rsidR="005C45F2">
        <w:t>:</w:t>
      </w:r>
      <w:r w:rsidR="00A10524" w:rsidRPr="00A10524">
        <w:rPr>
          <w:position w:val="-32"/>
        </w:rPr>
        <w:object w:dxaOrig="2680" w:dyaOrig="700">
          <v:shape id="_x0000_i1032" type="#_x0000_t75" style="width:134.2pt;height:35.15pt" o:ole="">
            <v:imagedata r:id="rId37" o:title=""/>
          </v:shape>
          <o:OLEObject Type="Embed" ProgID="Equation.DSMT4" ShapeID="_x0000_i1032" DrawAspect="Content" ObjectID="_1479470216" r:id="rId38"/>
        </w:object>
      </w:r>
      <w:r w:rsidR="00D46B8B">
        <w:t>,</w:t>
      </w:r>
      <w:proofErr w:type="gramEnd"/>
      <w:r w:rsidR="00D46B8B">
        <w:t xml:space="preserve"> </w:t>
      </w:r>
      <w:r w:rsidR="00D46B8B">
        <w:rPr>
          <w:i/>
        </w:rPr>
        <w:t>n</w:t>
      </w:r>
      <w:r w:rsidR="00D46B8B">
        <w:t xml:space="preserve"> = number of phases</w:t>
      </w:r>
    </w:p>
    <w:p w:rsidR="00D559D1" w:rsidRDefault="00910CB7" w:rsidP="001D75B2">
      <w:pPr>
        <w:pStyle w:val="NoSpacing"/>
      </w:pPr>
      <w:r>
        <w:rPr>
          <w:b/>
        </w:rPr>
        <w:t>Half-stepping</w:t>
      </w:r>
      <w:r>
        <w:t xml:space="preserve">: </w:t>
      </w:r>
      <w:r w:rsidR="0068171B">
        <w:t>alternating between 2 phase and single phase</w:t>
      </w:r>
      <w:r w:rsidR="00B045CD">
        <w:t>; reduces torque, but increases speed</w:t>
      </w:r>
    </w:p>
    <w:p w:rsidR="0068171B" w:rsidRDefault="0068171B" w:rsidP="00EC4AFF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2626157" cy="2621726"/>
            <wp:effectExtent l="0" t="0" r="3175" b="7620"/>
            <wp:docPr id="7" name="Picture 7" descr="file:///C:/Users/user/SkyDrive/Engineering%20III/TRON%203TA4/half%20step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le:///C:/Users/user/SkyDrive/Engineering%20III/TRON%203TA4/half%20step.gif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238" cy="2621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 wp14:anchorId="61BE8FDE" wp14:editId="72A558A8">
            <wp:extent cx="2633472" cy="2621364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632548" cy="262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6" w:name="_GoBack"/>
      <w:bookmarkEnd w:id="6"/>
    </w:p>
    <w:p w:rsidR="00334087" w:rsidRPr="00910CB7" w:rsidRDefault="00334087" w:rsidP="001D75B2">
      <w:pPr>
        <w:pStyle w:val="NoSpacing"/>
      </w:pPr>
    </w:p>
    <w:p w:rsidR="008A424C" w:rsidRDefault="006A0F90" w:rsidP="001D75B2">
      <w:pPr>
        <w:pStyle w:val="NoSpacing"/>
      </w:pPr>
      <w:r>
        <w:rPr>
          <w:b/>
        </w:rPr>
        <w:t>Micro-stepping</w:t>
      </w:r>
      <w:r>
        <w:t>: take the half-step model, but vary the current levels in the magnets</w:t>
      </w:r>
      <w:r w:rsidR="00624F12">
        <w:t xml:space="preserve"> to make tinier steps</w:t>
      </w:r>
    </w:p>
    <w:p w:rsidR="00E352F5" w:rsidRDefault="00206019" w:rsidP="001D75B2">
      <w:pPr>
        <w:pStyle w:val="NoSpacing"/>
      </w:pPr>
      <w:hyperlink r:id="rId41" w:history="1">
        <w:r w:rsidR="00E352F5" w:rsidRPr="00EF115C">
          <w:rPr>
            <w:rStyle w:val="Hyperlink"/>
          </w:rPr>
          <w:t>http://en.nanotec.com/support/tutorials/stepper-motor-and-bldc-motors-animation/</w:t>
        </w:r>
      </w:hyperlink>
      <w:r w:rsidR="00E352F5">
        <w:t xml:space="preserve"> </w:t>
      </w:r>
    </w:p>
    <w:p w:rsidR="001770BA" w:rsidRDefault="001770BA" w:rsidP="001D75B2">
      <w:pPr>
        <w:pStyle w:val="NoSpacing"/>
      </w:pPr>
    </w:p>
    <w:p w:rsidR="001770BA" w:rsidRPr="001770BA" w:rsidRDefault="001770BA" w:rsidP="001D75B2">
      <w:pPr>
        <w:pStyle w:val="NoSpacing"/>
      </w:pPr>
    </w:p>
    <w:p w:rsidR="001404E5" w:rsidRPr="001674E4" w:rsidRDefault="001404E5" w:rsidP="001D75B2">
      <w:pPr>
        <w:pStyle w:val="NoSpacing"/>
      </w:pPr>
    </w:p>
    <w:sectPr w:rsidR="001404E5" w:rsidRPr="001674E4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6019" w:rsidRDefault="00206019" w:rsidP="00756214">
      <w:pPr>
        <w:spacing w:after="0" w:line="240" w:lineRule="auto"/>
      </w:pPr>
      <w:r>
        <w:separator/>
      </w:r>
    </w:p>
  </w:endnote>
  <w:endnote w:type="continuationSeparator" w:id="0">
    <w:p w:rsidR="00206019" w:rsidRDefault="00206019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404E5" w:rsidRDefault="001404E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C4AFF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C4AFF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404E5" w:rsidRDefault="001404E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6019" w:rsidRDefault="00206019" w:rsidP="00756214">
      <w:pPr>
        <w:spacing w:after="0" w:line="240" w:lineRule="auto"/>
      </w:pPr>
      <w:r>
        <w:separator/>
      </w:r>
    </w:p>
  </w:footnote>
  <w:footnote w:type="continuationSeparator" w:id="0">
    <w:p w:rsidR="00206019" w:rsidRDefault="00206019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66E243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7A6E00"/>
    <w:multiLevelType w:val="hybridMultilevel"/>
    <w:tmpl w:val="8A6CF29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3E649F"/>
    <w:multiLevelType w:val="hybridMultilevel"/>
    <w:tmpl w:val="EC507D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C50D4C"/>
    <w:multiLevelType w:val="hybridMultilevel"/>
    <w:tmpl w:val="97BEE8A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6">
    <w:nsid w:val="7122037F"/>
    <w:multiLevelType w:val="hybridMultilevel"/>
    <w:tmpl w:val="A748E68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DA00C1"/>
    <w:multiLevelType w:val="hybridMultilevel"/>
    <w:tmpl w:val="46EC3A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6"/>
  </w:num>
  <w:num w:numId="5">
    <w:abstractNumId w:val="1"/>
  </w:num>
  <w:num w:numId="6">
    <w:abstractNumId w:val="7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464D5"/>
    <w:rsid w:val="00086EE1"/>
    <w:rsid w:val="000877D7"/>
    <w:rsid w:val="000B23C8"/>
    <w:rsid w:val="000B7CFC"/>
    <w:rsid w:val="000E7CE1"/>
    <w:rsid w:val="0010178C"/>
    <w:rsid w:val="001404E5"/>
    <w:rsid w:val="001674E4"/>
    <w:rsid w:val="00171721"/>
    <w:rsid w:val="00175A1A"/>
    <w:rsid w:val="001770BA"/>
    <w:rsid w:val="0017719A"/>
    <w:rsid w:val="001B4228"/>
    <w:rsid w:val="001B7891"/>
    <w:rsid w:val="001C0472"/>
    <w:rsid w:val="001C348C"/>
    <w:rsid w:val="001C7FB1"/>
    <w:rsid w:val="001D5D8C"/>
    <w:rsid w:val="001D75B2"/>
    <w:rsid w:val="00206019"/>
    <w:rsid w:val="00254646"/>
    <w:rsid w:val="00256956"/>
    <w:rsid w:val="00264548"/>
    <w:rsid w:val="00264C3D"/>
    <w:rsid w:val="002819CE"/>
    <w:rsid w:val="002C288B"/>
    <w:rsid w:val="002F526B"/>
    <w:rsid w:val="00334087"/>
    <w:rsid w:val="00384926"/>
    <w:rsid w:val="00395B6C"/>
    <w:rsid w:val="0039761C"/>
    <w:rsid w:val="003A6FF3"/>
    <w:rsid w:val="003C2F91"/>
    <w:rsid w:val="003C3C8E"/>
    <w:rsid w:val="003D2D90"/>
    <w:rsid w:val="003D305B"/>
    <w:rsid w:val="00400278"/>
    <w:rsid w:val="00407E69"/>
    <w:rsid w:val="00411ED5"/>
    <w:rsid w:val="004153BB"/>
    <w:rsid w:val="00445487"/>
    <w:rsid w:val="004604F4"/>
    <w:rsid w:val="00475C46"/>
    <w:rsid w:val="004802F6"/>
    <w:rsid w:val="004D5FAF"/>
    <w:rsid w:val="005069D5"/>
    <w:rsid w:val="00512297"/>
    <w:rsid w:val="00517D74"/>
    <w:rsid w:val="00535BFD"/>
    <w:rsid w:val="005749DF"/>
    <w:rsid w:val="005818D6"/>
    <w:rsid w:val="0058506B"/>
    <w:rsid w:val="00585B40"/>
    <w:rsid w:val="00586C77"/>
    <w:rsid w:val="00587599"/>
    <w:rsid w:val="00590B03"/>
    <w:rsid w:val="005C118E"/>
    <w:rsid w:val="005C45F2"/>
    <w:rsid w:val="005F26AD"/>
    <w:rsid w:val="005F47E9"/>
    <w:rsid w:val="00607B79"/>
    <w:rsid w:val="00613CA2"/>
    <w:rsid w:val="00614D3A"/>
    <w:rsid w:val="00624F12"/>
    <w:rsid w:val="00635753"/>
    <w:rsid w:val="0064349E"/>
    <w:rsid w:val="00651228"/>
    <w:rsid w:val="00661D06"/>
    <w:rsid w:val="0068171B"/>
    <w:rsid w:val="00687A41"/>
    <w:rsid w:val="00691398"/>
    <w:rsid w:val="006A0115"/>
    <w:rsid w:val="006A0F90"/>
    <w:rsid w:val="006F14BE"/>
    <w:rsid w:val="00710E9B"/>
    <w:rsid w:val="00712640"/>
    <w:rsid w:val="00712645"/>
    <w:rsid w:val="00756214"/>
    <w:rsid w:val="00772B48"/>
    <w:rsid w:val="007736D4"/>
    <w:rsid w:val="00797816"/>
    <w:rsid w:val="007A68F4"/>
    <w:rsid w:val="007C5FE6"/>
    <w:rsid w:val="00802AA5"/>
    <w:rsid w:val="00807D44"/>
    <w:rsid w:val="00811CE7"/>
    <w:rsid w:val="0085555B"/>
    <w:rsid w:val="00855C12"/>
    <w:rsid w:val="008A424C"/>
    <w:rsid w:val="00910CB7"/>
    <w:rsid w:val="0091163C"/>
    <w:rsid w:val="009465A0"/>
    <w:rsid w:val="00966BEE"/>
    <w:rsid w:val="00970DA6"/>
    <w:rsid w:val="00972070"/>
    <w:rsid w:val="0097273C"/>
    <w:rsid w:val="009764E2"/>
    <w:rsid w:val="0098161E"/>
    <w:rsid w:val="009C360F"/>
    <w:rsid w:val="00A10524"/>
    <w:rsid w:val="00A17DFA"/>
    <w:rsid w:val="00A17F7D"/>
    <w:rsid w:val="00A42B1F"/>
    <w:rsid w:val="00A51796"/>
    <w:rsid w:val="00A675A3"/>
    <w:rsid w:val="00A861FF"/>
    <w:rsid w:val="00A87035"/>
    <w:rsid w:val="00A91405"/>
    <w:rsid w:val="00A96414"/>
    <w:rsid w:val="00AA6E3E"/>
    <w:rsid w:val="00AB0BAC"/>
    <w:rsid w:val="00AC61F2"/>
    <w:rsid w:val="00AC63A4"/>
    <w:rsid w:val="00B045CD"/>
    <w:rsid w:val="00B04C64"/>
    <w:rsid w:val="00B16440"/>
    <w:rsid w:val="00B650E2"/>
    <w:rsid w:val="00BB1FF6"/>
    <w:rsid w:val="00BC23AE"/>
    <w:rsid w:val="00BD7205"/>
    <w:rsid w:val="00C30633"/>
    <w:rsid w:val="00C423B3"/>
    <w:rsid w:val="00C435C5"/>
    <w:rsid w:val="00C648BC"/>
    <w:rsid w:val="00C656C3"/>
    <w:rsid w:val="00C76A2B"/>
    <w:rsid w:val="00CA0757"/>
    <w:rsid w:val="00CA33D1"/>
    <w:rsid w:val="00CA4070"/>
    <w:rsid w:val="00CC167B"/>
    <w:rsid w:val="00CC70F4"/>
    <w:rsid w:val="00CC75BE"/>
    <w:rsid w:val="00CD54F7"/>
    <w:rsid w:val="00CD56AB"/>
    <w:rsid w:val="00CE6623"/>
    <w:rsid w:val="00D01B49"/>
    <w:rsid w:val="00D2777C"/>
    <w:rsid w:val="00D46B8B"/>
    <w:rsid w:val="00D559D1"/>
    <w:rsid w:val="00D85610"/>
    <w:rsid w:val="00DA4E25"/>
    <w:rsid w:val="00DD01DB"/>
    <w:rsid w:val="00DD0B71"/>
    <w:rsid w:val="00DD0CDF"/>
    <w:rsid w:val="00DE32B1"/>
    <w:rsid w:val="00DE503D"/>
    <w:rsid w:val="00E036A3"/>
    <w:rsid w:val="00E352F5"/>
    <w:rsid w:val="00E60A08"/>
    <w:rsid w:val="00E66659"/>
    <w:rsid w:val="00E71F7A"/>
    <w:rsid w:val="00E801B1"/>
    <w:rsid w:val="00E9050F"/>
    <w:rsid w:val="00EC4AFF"/>
    <w:rsid w:val="00ED0791"/>
    <w:rsid w:val="00F3502A"/>
    <w:rsid w:val="00F41919"/>
    <w:rsid w:val="00F45A0B"/>
    <w:rsid w:val="00F54DF7"/>
    <w:rsid w:val="00F7722E"/>
    <w:rsid w:val="00FA0428"/>
    <w:rsid w:val="00FA37AC"/>
    <w:rsid w:val="00FA4AD0"/>
    <w:rsid w:val="00FA633C"/>
    <w:rsid w:val="00FC7A4A"/>
    <w:rsid w:val="00FD71D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14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image" Target="media/image18.gi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4.gi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hyperlink" Target="http://hyperphysics.phy-astr.gsu.edu/hbase/magnetic/imgmag/comtat.gif" TargetMode="External"/><Relationship Id="rId38" Type="http://schemas.openxmlformats.org/officeDocument/2006/relationships/oleObject" Target="embeddings/oleObject9.bin"/><Relationship Id="rId46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41" Type="http://schemas.openxmlformats.org/officeDocument/2006/relationships/hyperlink" Target="http://en.nanotec.com/support/tutorials/stepper-motor-and-bldc-motors-animation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9.png"/><Relationship Id="rId32" Type="http://schemas.openxmlformats.org/officeDocument/2006/relationships/image" Target="media/image13.png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8.png"/><Relationship Id="rId28" Type="http://schemas.openxmlformats.org/officeDocument/2006/relationships/oleObject" Target="embeddings/oleObject7.bin"/><Relationship Id="rId36" Type="http://schemas.openxmlformats.org/officeDocument/2006/relationships/image" Target="media/image16.png"/><Relationship Id="rId49" Type="http://schemas.openxmlformats.org/officeDocument/2006/relationships/theme" Target="theme/theme1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6.wmf"/><Relationship Id="rId31" Type="http://schemas.openxmlformats.org/officeDocument/2006/relationships/hyperlink" Target="http://eecs.mines.edu/Courses/eggn482/lectures/26-OutputCompare.pdf" TargetMode="External"/><Relationship Id="rId4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png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A3D0E4-599C-4CBF-8515-F77AB69C76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609</TotalTime>
  <Pages>5</Pages>
  <Words>661</Words>
  <Characters>3397</Characters>
  <Application>Microsoft Office Word</Application>
  <DocSecurity>0</DocSecurity>
  <Lines>147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58</cp:revision>
  <dcterms:created xsi:type="dcterms:W3CDTF">2014-09-10T04:34:00Z</dcterms:created>
  <dcterms:modified xsi:type="dcterms:W3CDTF">2014-12-07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